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728" w:rsidRDefault="0041159B" w:rsidP="0041159B">
      <w:pPr>
        <w:spacing w:line="192" w:lineRule="auto"/>
        <w:rPr>
          <w:b/>
          <w:bCs/>
          <w:sz w:val="32"/>
          <w:szCs w:val="32"/>
        </w:rPr>
      </w:pPr>
      <w:r>
        <w:rPr>
          <w:noProof/>
          <w:sz w:val="32"/>
          <w:szCs w:val="32"/>
          <w:u w:val="single"/>
          <w:rtl/>
          <w:lang w:eastAsia="fr-FR" w:bidi="ar-SA"/>
        </w:rPr>
        <mc:AlternateContent>
          <mc:Choice Requires="wps">
            <w:drawing>
              <wp:anchor distT="0" distB="0" distL="114300" distR="114300" simplePos="0" relativeHeight="251485184" behindDoc="0" locked="0" layoutInCell="1" allowOverlap="1" wp14:anchorId="04C6815C" wp14:editId="4E5D6A28">
                <wp:simplePos x="0" y="0"/>
                <wp:positionH relativeFrom="column">
                  <wp:posOffset>172085</wp:posOffset>
                </wp:positionH>
                <wp:positionV relativeFrom="paragraph">
                  <wp:posOffset>-94615</wp:posOffset>
                </wp:positionV>
                <wp:extent cx="1881505" cy="447675"/>
                <wp:effectExtent l="0" t="0" r="4445" b="9525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1505" cy="4476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57728" w:rsidRDefault="009C5199" w:rsidP="00BB25A9">
                            <w:pPr>
                              <w:jc w:val="right"/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E57728" w:rsidRPr="00FF2851">
                              <w:rPr>
                                <w:b/>
                                <w:bCs/>
                              </w:rPr>
                              <w:t xml:space="preserve">Série d’exercices N° </w:t>
                            </w:r>
                            <w:r w:rsidR="00BB25A9" w:rsidRPr="00BB25A9">
                              <w:rPr>
                                <w:b/>
                                <w:bCs/>
                              </w:rPr>
                              <w:t>7</w:t>
                            </w:r>
                            <w:r w:rsidR="00BB25A9"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</w:p>
                          <w:p w:rsidR="00E57728" w:rsidRPr="00FF2851" w:rsidRDefault="00E57728" w:rsidP="00E57728">
                            <w:pPr>
                              <w:jc w:val="right"/>
                              <w:rPr>
                                <w:b/>
                                <w:bCs/>
                              </w:rPr>
                            </w:pPr>
                            <w:r w:rsidRPr="00FF2851">
                              <w:rPr>
                                <w:b/>
                                <w:bCs/>
                              </w:rPr>
                              <w:t xml:space="preserve">    Niveau : 3</w:t>
                            </w:r>
                            <w:r w:rsidRPr="00FF2851">
                              <w:rPr>
                                <w:b/>
                                <w:bCs/>
                                <w:vertAlign w:val="superscript"/>
                              </w:rPr>
                              <w:t>eme</w:t>
                            </w:r>
                            <w:r w:rsidRPr="00FF2851">
                              <w:rPr>
                                <w:b/>
                                <w:bCs/>
                              </w:rPr>
                              <w:t xml:space="preserve"> ASC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4C6815C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left:0;text-align:left;margin-left:13.55pt;margin-top:-7.45pt;width:148.15pt;height:35.25pt;z-index:25148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" fillcolor="window" stroked="f" strokeweight=".5pt">
                <v:textbox>
                  <w:txbxContent>
                    <w:p w:rsidR="00E57728" w:rsidRDefault="009C5199" w:rsidP="00BB25A9">
                      <w:pPr>
                        <w:jc w:val="right"/>
                      </w:pP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="00E57728" w:rsidRPr="00FF2851">
                        <w:rPr>
                          <w:b/>
                          <w:bCs/>
                        </w:rPr>
                        <w:t xml:space="preserve">Série d’exercices N° </w:t>
                      </w:r>
                      <w:r w:rsidR="00BB25A9" w:rsidRPr="00BB25A9">
                        <w:rPr>
                          <w:b/>
                          <w:bCs/>
                        </w:rPr>
                        <w:t>7</w:t>
                      </w:r>
                      <w:r w:rsidR="00BB25A9">
                        <w:rPr>
                          <w:b/>
                          <w:bCs/>
                        </w:rPr>
                        <w:t xml:space="preserve">  </w:t>
                      </w:r>
                    </w:p>
                    <w:p w:rsidR="00E57728" w:rsidRPr="00FF2851" w:rsidRDefault="00E57728" w:rsidP="00E57728">
                      <w:pPr>
                        <w:jc w:val="right"/>
                        <w:rPr>
                          <w:b/>
                          <w:bCs/>
                        </w:rPr>
                      </w:pPr>
                      <w:r w:rsidRPr="00FF2851">
                        <w:rPr>
                          <w:b/>
                          <w:bCs/>
                        </w:rPr>
                        <w:t xml:space="preserve">    Niveau : 3</w:t>
                      </w:r>
                      <w:r w:rsidRPr="00FF2851">
                        <w:rPr>
                          <w:b/>
                          <w:bCs/>
                          <w:vertAlign w:val="superscript"/>
                        </w:rPr>
                        <w:t>eme</w:t>
                      </w:r>
                      <w:r w:rsidRPr="00FF2851">
                        <w:rPr>
                          <w:b/>
                          <w:bCs/>
                        </w:rPr>
                        <w:t xml:space="preserve"> ASC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2"/>
          <w:szCs w:val="32"/>
          <w:u w:val="single"/>
          <w:rtl/>
          <w:lang w:eastAsia="fr-FR" w:bidi="ar-SA"/>
        </w:rPr>
        <mc:AlternateContent>
          <mc:Choice Requires="wps">
            <w:drawing>
              <wp:anchor distT="0" distB="0" distL="114300" distR="114300" simplePos="0" relativeHeight="251496448" behindDoc="0" locked="0" layoutInCell="1" allowOverlap="1" wp14:anchorId="7CBB9103" wp14:editId="42B715A7">
                <wp:simplePos x="0" y="0"/>
                <wp:positionH relativeFrom="column">
                  <wp:posOffset>5458460</wp:posOffset>
                </wp:positionH>
                <wp:positionV relativeFrom="paragraph">
                  <wp:posOffset>-94615</wp:posOffset>
                </wp:positionV>
                <wp:extent cx="1615440" cy="447675"/>
                <wp:effectExtent l="0" t="0" r="3810" b="9525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5440" cy="4476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57728" w:rsidRPr="00FF2851" w:rsidRDefault="00E57728" w:rsidP="00E57728">
                            <w:pPr>
                              <w:rPr>
                                <w:b/>
                                <w:bCs/>
                              </w:rPr>
                            </w:pPr>
                            <w:r w:rsidRPr="00FF2851">
                              <w:rPr>
                                <w:b/>
                                <w:bCs/>
                              </w:rPr>
                              <w:t xml:space="preserve">Matière : PC     </w:t>
                            </w:r>
                          </w:p>
                          <w:p w:rsidR="00E57728" w:rsidRPr="00FF2851" w:rsidRDefault="00E57728" w:rsidP="00E57728">
                            <w:pPr>
                              <w:rPr>
                                <w:b/>
                                <w:bCs/>
                              </w:rPr>
                            </w:pPr>
                            <w:r w:rsidRPr="00FF2851">
                              <w:rPr>
                                <w:b/>
                                <w:bCs/>
                              </w:rPr>
                              <w:t xml:space="preserve">PROF :  MASK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CBB9103" id="Zone de texte 2" o:spid="_x0000_s1027" type="#_x0000_t202" style="position:absolute;left:0;text-align:left;margin-left:429.8pt;margin-top:-7.45pt;width:127.2pt;height:35.25pt;z-index:25149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" fillcolor="window" stroked="f" strokeweight=".5pt">
                <v:textbox>
                  <w:txbxContent>
                    <w:p w:rsidR="00E57728" w:rsidRPr="00FF2851" w:rsidRDefault="00E57728" w:rsidP="00E57728">
                      <w:pPr>
                        <w:rPr>
                          <w:b/>
                          <w:bCs/>
                        </w:rPr>
                      </w:pPr>
                      <w:r w:rsidRPr="00FF2851">
                        <w:rPr>
                          <w:b/>
                          <w:bCs/>
                        </w:rPr>
                        <w:t xml:space="preserve">Matière : PC     </w:t>
                      </w:r>
                    </w:p>
                    <w:p w:rsidR="00E57728" w:rsidRPr="00FF2851" w:rsidRDefault="00E57728" w:rsidP="00E57728">
                      <w:pPr>
                        <w:rPr>
                          <w:b/>
                          <w:bCs/>
                        </w:rPr>
                      </w:pPr>
                      <w:r w:rsidRPr="00FF2851">
                        <w:rPr>
                          <w:b/>
                          <w:bCs/>
                        </w:rPr>
                        <w:t xml:space="preserve">PROF :  MASK </w:t>
                      </w:r>
                    </w:p>
                  </w:txbxContent>
                </v:textbox>
              </v:shape>
            </w:pict>
          </mc:Fallback>
        </mc:AlternateContent>
      </w:r>
      <w:r w:rsidR="00277D88">
        <w:rPr>
          <w:noProof/>
          <w:sz w:val="32"/>
          <w:szCs w:val="32"/>
          <w:u w:val="single"/>
          <w:lang w:eastAsia="fr-FR" w:bidi="ar-SA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472690</wp:posOffset>
                </wp:positionH>
                <wp:positionV relativeFrom="paragraph">
                  <wp:posOffset>-66040</wp:posOffset>
                </wp:positionV>
                <wp:extent cx="2576195" cy="470535"/>
                <wp:effectExtent l="0" t="0" r="0" b="0"/>
                <wp:wrapNone/>
                <wp:docPr id="15" name="WordArt 2">
                  <a:hlinkClick xmlns:a="http://schemas.openxmlformats.org/drawingml/2006/main" r:id="rId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576195" cy="47053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77D88" w:rsidRDefault="00277D88" w:rsidP="00277D88">
                            <w:pPr>
                              <w:bidi w:val="0"/>
                              <w:jc w:val="center"/>
                            </w:pPr>
                            <w:r>
                              <w:rPr>
                                <w:rFonts w:ascii="Arial Black" w:hAnsi="Arial Black" w:cs="Arial Black"/>
                                <w:color w:val="CCC0D9" w:themeColor="accent4" w:themeTint="66"/>
                                <w:sz w:val="43"/>
                                <w:szCs w:val="43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Etablissement scolaire</w:t>
                            </w:r>
                          </w:p>
                          <w:p w:rsidR="00277D88" w:rsidRDefault="00277D88" w:rsidP="00277D88">
                            <w:pPr>
                              <w:bidi w:val="0"/>
                              <w:jc w:val="center"/>
                            </w:pPr>
                            <w:r>
                              <w:rPr>
                                <w:rFonts w:ascii="Arial Black" w:hAnsi="Arial Black" w:cs="Arial Black"/>
                                <w:color w:val="CCC0D9" w:themeColor="accent4" w:themeTint="66"/>
                                <w:sz w:val="43"/>
                                <w:szCs w:val="43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les palmiers</w:t>
                            </w:r>
                          </w:p>
                        </w:txbxContent>
                      </wps:txbx>
                      <wps:bodyPr wrap="square" lIns="0" tIns="0" rIns="0" bIns="0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WordArt 2" o:spid="_x0000_s1028" type="#_x0000_t202" href="http://www.adrarphysic.fr/" style="position:absolute;left:0;text-align:left;margin-left:194.7pt;margin-top:-5.2pt;width:202.85pt;height:37.0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" o:button="t" filled="f" stroked="f">
                <v:fill o:detectmouseclick="t"/>
                <v:textbox inset="0,0,0,0">
                  <w:txbxContent>
                    <w:p w:rsidR="00277D88" w:rsidRDefault="00277D88" w:rsidP="00277D88">
                      <w:pPr>
                        <w:bidi w:val="0"/>
                        <w:jc w:val="center"/>
                      </w:pPr>
                      <w:r>
                        <w:rPr>
                          <w:rFonts w:ascii="Arial Black" w:hAnsi="Arial Black" w:cs="Arial Black"/>
                          <w:color w:val="CCC0D9" w:themeColor="accent4" w:themeTint="66"/>
                          <w:sz w:val="43"/>
                          <w:szCs w:val="43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Etablissement scolaire</w:t>
                      </w:r>
                    </w:p>
                    <w:p w:rsidR="00277D88" w:rsidRDefault="00277D88" w:rsidP="00277D88">
                      <w:pPr>
                        <w:bidi w:val="0"/>
                        <w:jc w:val="center"/>
                      </w:pPr>
                      <w:r>
                        <w:rPr>
                          <w:rFonts w:ascii="Arial Black" w:hAnsi="Arial Black" w:cs="Arial Black"/>
                          <w:color w:val="CCC0D9" w:themeColor="accent4" w:themeTint="66"/>
                          <w:sz w:val="43"/>
                          <w:szCs w:val="43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les palmiers</w:t>
                      </w:r>
                    </w:p>
                  </w:txbxContent>
                </v:textbox>
              </v:shape>
            </w:pict>
          </mc:Fallback>
        </mc:AlternateContent>
      </w:r>
      <w:r w:rsidR="00E57728" w:rsidRPr="006004DE">
        <w:rPr>
          <w:b/>
          <w:bCs/>
          <w:sz w:val="32"/>
          <w:szCs w:val="32"/>
          <w:rtl/>
        </w:rPr>
        <w:tab/>
      </w:r>
      <w:r w:rsidR="00E57728" w:rsidRPr="006004DE">
        <w:rPr>
          <w:b/>
          <w:bCs/>
          <w:sz w:val="32"/>
          <w:szCs w:val="32"/>
          <w:rtl/>
        </w:rPr>
        <w:tab/>
      </w:r>
      <w:r w:rsidR="00E57728" w:rsidRPr="006004DE">
        <w:rPr>
          <w:b/>
          <w:bCs/>
          <w:sz w:val="32"/>
          <w:szCs w:val="32"/>
          <w:rtl/>
        </w:rPr>
        <w:tab/>
      </w:r>
      <w:r w:rsidR="00E57728" w:rsidRPr="006004DE">
        <w:rPr>
          <w:b/>
          <w:bCs/>
          <w:sz w:val="32"/>
          <w:szCs w:val="32"/>
          <w:rtl/>
        </w:rPr>
        <w:tab/>
      </w:r>
      <w:r w:rsidR="00E57728" w:rsidRPr="006004DE">
        <w:rPr>
          <w:b/>
          <w:bCs/>
          <w:sz w:val="32"/>
          <w:szCs w:val="32"/>
          <w:rtl/>
        </w:rPr>
        <w:tab/>
      </w:r>
      <w:r w:rsidR="00E57728" w:rsidRPr="006004DE">
        <w:rPr>
          <w:b/>
          <w:bCs/>
          <w:sz w:val="32"/>
          <w:szCs w:val="32"/>
          <w:rtl/>
        </w:rPr>
        <w:tab/>
      </w:r>
      <w:r w:rsidR="00E57728" w:rsidRPr="006004DE">
        <w:rPr>
          <w:b/>
          <w:bCs/>
          <w:sz w:val="32"/>
          <w:szCs w:val="32"/>
          <w:rtl/>
        </w:rPr>
        <w:tab/>
      </w:r>
      <w:r w:rsidR="00E57728" w:rsidRPr="006004DE">
        <w:rPr>
          <w:b/>
          <w:bCs/>
          <w:sz w:val="32"/>
          <w:szCs w:val="32"/>
          <w:rtl/>
        </w:rPr>
        <w:tab/>
      </w:r>
      <w:r w:rsidR="00E57728">
        <w:rPr>
          <w:rFonts w:hint="cs"/>
          <w:b/>
          <w:bCs/>
          <w:sz w:val="32"/>
          <w:szCs w:val="32"/>
          <w:rtl/>
        </w:rPr>
        <w:t xml:space="preserve">        </w:t>
      </w:r>
    </w:p>
    <w:p w:rsidR="00E57728" w:rsidRDefault="00E57728" w:rsidP="00E57728">
      <w:pPr>
        <w:spacing w:line="192" w:lineRule="auto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</w:t>
      </w:r>
    </w:p>
    <w:p w:rsidR="00E57728" w:rsidRPr="006004DE" w:rsidRDefault="00E57728" w:rsidP="00E57728">
      <w:pPr>
        <w:rPr>
          <w:sz w:val="8"/>
          <w:szCs w:val="8"/>
          <w:rtl/>
        </w:rPr>
      </w:pPr>
    </w:p>
    <w:tbl>
      <w:tblPr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81"/>
        <w:gridCol w:w="5767"/>
      </w:tblGrid>
      <w:tr w:rsidR="00962F7F" w:rsidRPr="006004DE" w:rsidTr="00962F7F">
        <w:trPr>
          <w:trHeight w:val="30"/>
          <w:jc w:val="center"/>
        </w:trPr>
        <w:tc>
          <w:tcPr>
            <w:tcW w:w="5481" w:type="dxa"/>
            <w:vAlign w:val="center"/>
          </w:tcPr>
          <w:p w:rsidR="00962F7F" w:rsidRDefault="00962F7F" w:rsidP="007C58AF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 w:rsidRPr="00316EBC">
              <w:rPr>
                <w:b/>
                <w:bCs/>
                <w:sz w:val="28"/>
                <w:szCs w:val="28"/>
                <w:u w:val="single"/>
                <w:lang w:eastAsia="fr-FR"/>
              </w:rPr>
              <w:t xml:space="preserve">Exercice </w:t>
            </w:r>
            <w:r>
              <w:rPr>
                <w:b/>
                <w:bCs/>
                <w:sz w:val="28"/>
                <w:szCs w:val="28"/>
                <w:u w:val="single"/>
                <w:lang w:eastAsia="fr-FR"/>
              </w:rPr>
              <w:t>5</w:t>
            </w:r>
            <w:r w:rsidRPr="00316EBC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962F7F" w:rsidRDefault="00962F7F" w:rsidP="007C58AF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Le disque d’un compteur électrique domestique de constante </w:t>
            </w:r>
            <w:r w:rsidRPr="009E0AA6">
              <w:rPr>
                <w:b/>
                <w:bCs/>
                <w:sz w:val="22"/>
                <w:szCs w:val="22"/>
                <w:lang w:eastAsia="fr-FR"/>
              </w:rPr>
              <w:t>C= 3Wh/tr</w:t>
            </w:r>
            <w:r>
              <w:rPr>
                <w:sz w:val="22"/>
                <w:szCs w:val="22"/>
                <w:lang w:eastAsia="fr-FR"/>
              </w:rPr>
              <w:t xml:space="preserve">, effectue </w:t>
            </w:r>
            <w:r w:rsidRPr="00D100B9">
              <w:rPr>
                <w:b/>
                <w:bCs/>
                <w:sz w:val="22"/>
                <w:szCs w:val="22"/>
                <w:lang w:eastAsia="fr-FR"/>
              </w:rPr>
              <w:t>200 tours</w:t>
            </w:r>
            <w:r>
              <w:rPr>
                <w:sz w:val="22"/>
                <w:szCs w:val="22"/>
                <w:lang w:eastAsia="fr-FR"/>
              </w:rPr>
              <w:t xml:space="preserve"> pendant </w:t>
            </w:r>
            <w:r w:rsidRPr="00D100B9">
              <w:rPr>
                <w:b/>
                <w:bCs/>
                <w:sz w:val="22"/>
                <w:szCs w:val="22"/>
                <w:lang w:eastAsia="fr-FR"/>
              </w:rPr>
              <w:t>1h30min</w:t>
            </w:r>
            <w:r>
              <w:rPr>
                <w:sz w:val="22"/>
                <w:szCs w:val="22"/>
                <w:lang w:eastAsia="fr-FR"/>
              </w:rPr>
              <w:t xml:space="preserve"> de fonctionnement d’un congélateur.</w:t>
            </w:r>
          </w:p>
          <w:p w:rsidR="00962F7F" w:rsidRDefault="00962F7F" w:rsidP="007C58AF">
            <w:pPr>
              <w:bidi w:val="0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sz w:val="22"/>
                <w:szCs w:val="22"/>
                <w:lang w:eastAsia="fr-FR"/>
              </w:rPr>
              <w:t xml:space="preserve"> Calculer l’énergie consommée par ce congélateur </w:t>
            </w:r>
          </w:p>
          <w:p w:rsidR="00962F7F" w:rsidRDefault="00962F7F" w:rsidP="007C58AF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 pendant 1h30min.</w:t>
            </w:r>
          </w:p>
          <w:p w:rsidR="00962F7F" w:rsidRDefault="00962F7F" w:rsidP="007C58AF">
            <w:pPr>
              <w:bidi w:val="0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2-</w:t>
            </w:r>
            <w:r>
              <w:rPr>
                <w:sz w:val="22"/>
                <w:szCs w:val="22"/>
                <w:lang w:eastAsia="fr-FR"/>
              </w:rPr>
              <w:t xml:space="preserve"> En déduire la puissance nominale du congélateur.</w:t>
            </w:r>
          </w:p>
          <w:p w:rsidR="00962F7F" w:rsidRPr="007C58AF" w:rsidRDefault="00962F7F" w:rsidP="007412DF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962F7F" w:rsidRDefault="00962F7F" w:rsidP="007C58AF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 w:rsidRPr="00316EBC">
              <w:rPr>
                <w:b/>
                <w:bCs/>
                <w:sz w:val="28"/>
                <w:szCs w:val="28"/>
                <w:u w:val="single"/>
                <w:lang w:eastAsia="fr-FR"/>
              </w:rPr>
              <w:t xml:space="preserve">Exercice </w:t>
            </w:r>
            <w:r>
              <w:rPr>
                <w:b/>
                <w:bCs/>
                <w:sz w:val="28"/>
                <w:szCs w:val="28"/>
                <w:u w:val="single"/>
                <w:lang w:eastAsia="fr-FR"/>
              </w:rPr>
              <w:t>6</w:t>
            </w:r>
            <w:r w:rsidRPr="00316EBC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  <w:r w:rsidR="00472DF6">
              <w:rPr>
                <w:b/>
                <w:bCs/>
                <w:sz w:val="28"/>
                <w:szCs w:val="28"/>
                <w:lang w:eastAsia="fr-FR"/>
              </w:rPr>
              <w:t xml:space="preserve">     </w:t>
            </w:r>
          </w:p>
          <w:p w:rsidR="00962F7F" w:rsidRDefault="00962F7F" w:rsidP="007412DF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noProof/>
                <w:sz w:val="22"/>
                <w:szCs w:val="22"/>
                <w:lang w:eastAsia="fr-FR" w:bidi="ar-SA"/>
              </w:rPr>
              <w:drawing>
                <wp:anchor distT="0" distB="0" distL="114300" distR="114300" simplePos="0" relativeHeight="251643392" behindDoc="1" locked="0" layoutInCell="1" allowOverlap="1" wp14:anchorId="50D8F029" wp14:editId="2D822B4A">
                  <wp:simplePos x="0" y="0"/>
                  <wp:positionH relativeFrom="column">
                    <wp:posOffset>2084705</wp:posOffset>
                  </wp:positionH>
                  <wp:positionV relativeFrom="paragraph">
                    <wp:posOffset>11430</wp:posOffset>
                  </wp:positionV>
                  <wp:extent cx="1101725" cy="732155"/>
                  <wp:effectExtent l="0" t="0" r="3175" b="4445"/>
                  <wp:wrapTight wrapText="bothSides">
                    <wp:wrapPolygon edited="0">
                      <wp:start x="0" y="0"/>
                      <wp:lineTo x="0" y="21356"/>
                      <wp:lineTo x="21413" y="21356"/>
                      <wp:lineTo x="21413" y="0"/>
                      <wp:lineTo x="0" y="0"/>
                    </wp:wrapPolygon>
                  </wp:wrapTight>
                  <wp:docPr id="4" name="Image 4">
                    <a:hlinkClick xmlns:a="http://schemas.openxmlformats.org/drawingml/2006/main" r:id="rId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 4">
                            <a:hlinkClick r:id="rId6"/>
                          </pic:cNvPr>
                          <pic:cNvPicPr/>
                        </pic:nvPicPr>
                        <pic:blipFill>
                          <a:blip r:embed="rId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725" cy="732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sz w:val="22"/>
                <w:szCs w:val="22"/>
                <w:lang w:eastAsia="fr-FR"/>
              </w:rPr>
              <w:t xml:space="preserve">Sur une plaque signalétique </w:t>
            </w:r>
          </w:p>
          <w:p w:rsidR="00962F7F" w:rsidRDefault="00962F7F" w:rsidP="00CE1C1E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d’une cafetière électrique on </w:t>
            </w:r>
          </w:p>
          <w:p w:rsidR="00962F7F" w:rsidRDefault="00962F7F" w:rsidP="00CE1C1E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trouve les indications suivantes : </w:t>
            </w:r>
            <w:r w:rsidRPr="00B046EF">
              <w:rPr>
                <w:b/>
                <w:bCs/>
                <w:sz w:val="22"/>
                <w:szCs w:val="22"/>
                <w:lang w:eastAsia="fr-FR"/>
              </w:rPr>
              <w:t>(</w:t>
            </w:r>
            <w:r>
              <w:rPr>
                <w:b/>
                <w:bCs/>
                <w:sz w:val="22"/>
                <w:szCs w:val="22"/>
                <w:lang w:eastAsia="fr-FR"/>
              </w:rPr>
              <w:t>220V</w:t>
            </w:r>
            <w:r w:rsidRPr="00B046EF">
              <w:rPr>
                <w:b/>
                <w:bCs/>
                <w:sz w:val="22"/>
                <w:szCs w:val="22"/>
                <w:lang w:eastAsia="fr-FR"/>
              </w:rPr>
              <w:t xml:space="preserve"> – </w:t>
            </w:r>
            <w:r>
              <w:rPr>
                <w:b/>
                <w:bCs/>
                <w:sz w:val="22"/>
                <w:szCs w:val="22"/>
                <w:lang w:eastAsia="fr-FR"/>
              </w:rPr>
              <w:t>825W – 50Hz</w:t>
            </w:r>
            <w:r w:rsidRPr="00B046EF">
              <w:rPr>
                <w:b/>
                <w:bCs/>
                <w:sz w:val="22"/>
                <w:szCs w:val="22"/>
                <w:lang w:eastAsia="fr-FR"/>
              </w:rPr>
              <w:t>)</w:t>
            </w:r>
            <w:r>
              <w:rPr>
                <w:sz w:val="22"/>
                <w:szCs w:val="22"/>
                <w:lang w:eastAsia="fr-FR"/>
              </w:rPr>
              <w:t>.</w:t>
            </w:r>
          </w:p>
          <w:p w:rsidR="00962F7F" w:rsidRDefault="00962F7F" w:rsidP="007412DF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sz w:val="22"/>
                <w:szCs w:val="22"/>
                <w:lang w:eastAsia="fr-FR"/>
              </w:rPr>
              <w:t xml:space="preserve"> Que signifie chaque indication ?</w:t>
            </w:r>
          </w:p>
          <w:p w:rsidR="00962F7F" w:rsidRDefault="00962F7F" w:rsidP="00CE1C1E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 xml:space="preserve">2- </w:t>
            </w:r>
            <w:r>
              <w:rPr>
                <w:sz w:val="22"/>
                <w:szCs w:val="22"/>
                <w:lang w:eastAsia="fr-FR"/>
              </w:rPr>
              <w:t>Peut-on brancher cette cafetière à une prise de courant</w:t>
            </w:r>
          </w:p>
          <w:p w:rsidR="00962F7F" w:rsidRDefault="00962F7F" w:rsidP="00444D04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</w:t>
            </w:r>
            <w:r w:rsidR="00444D04">
              <w:rPr>
                <w:sz w:val="22"/>
                <w:szCs w:val="22"/>
                <w:lang w:eastAsia="fr-FR"/>
              </w:rPr>
              <w:t xml:space="preserve">électrique </w:t>
            </w:r>
            <w:r>
              <w:rPr>
                <w:sz w:val="22"/>
                <w:szCs w:val="22"/>
                <w:lang w:eastAsia="fr-FR"/>
              </w:rPr>
              <w:t>domestique ?</w:t>
            </w:r>
          </w:p>
          <w:p w:rsidR="00962F7F" w:rsidRDefault="00962F7F" w:rsidP="007412DF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3-</w:t>
            </w:r>
            <w:r>
              <w:rPr>
                <w:sz w:val="22"/>
                <w:szCs w:val="22"/>
                <w:lang w:eastAsia="fr-FR"/>
              </w:rPr>
              <w:t xml:space="preserve"> Calculer en seconde la durée de fonctionnement </w:t>
            </w:r>
          </w:p>
          <w:p w:rsidR="00962F7F" w:rsidRDefault="00962F7F" w:rsidP="00CE1C1E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de la cafetière sachant qu’elle a consommé 33Wh.</w:t>
            </w:r>
          </w:p>
          <w:p w:rsidR="00962F7F" w:rsidRDefault="00962F7F" w:rsidP="007412DF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4-</w:t>
            </w:r>
            <w:r>
              <w:rPr>
                <w:sz w:val="22"/>
                <w:szCs w:val="22"/>
                <w:lang w:eastAsia="fr-FR"/>
              </w:rPr>
              <w:t xml:space="preserve"> Donner en joule, la valeur de l’énergie qu’elle a </w:t>
            </w:r>
          </w:p>
          <w:p w:rsidR="00962F7F" w:rsidRDefault="00962F7F" w:rsidP="007412DF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 consommé pendant cette durée.</w:t>
            </w:r>
          </w:p>
          <w:p w:rsidR="00962F7F" w:rsidRDefault="00962F7F" w:rsidP="007412DF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 xml:space="preserve">5- </w:t>
            </w:r>
            <w:r>
              <w:rPr>
                <w:sz w:val="22"/>
                <w:szCs w:val="22"/>
                <w:lang w:eastAsia="fr-FR"/>
              </w:rPr>
              <w:t>Calculer la résistance de la plaque chauffante de cette</w:t>
            </w:r>
          </w:p>
          <w:p w:rsidR="00962F7F" w:rsidRDefault="00962F7F" w:rsidP="007412DF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 cafetière.</w:t>
            </w:r>
          </w:p>
          <w:p w:rsidR="00962F7F" w:rsidRPr="000E136F" w:rsidRDefault="00962F7F" w:rsidP="007412DF">
            <w:pPr>
              <w:jc w:val="right"/>
              <w:rPr>
                <w:sz w:val="20"/>
                <w:szCs w:val="20"/>
                <w:lang w:eastAsia="fr-FR"/>
              </w:rPr>
            </w:pPr>
          </w:p>
          <w:p w:rsidR="00962F7F" w:rsidRPr="00472DF6" w:rsidRDefault="00962F7F" w:rsidP="00472DF6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 w:rsidRPr="00316EBC">
              <w:rPr>
                <w:b/>
                <w:bCs/>
                <w:sz w:val="28"/>
                <w:szCs w:val="28"/>
                <w:u w:val="single"/>
                <w:lang w:eastAsia="fr-FR"/>
              </w:rPr>
              <w:t xml:space="preserve">Exercice </w:t>
            </w:r>
            <w:r>
              <w:rPr>
                <w:b/>
                <w:bCs/>
                <w:sz w:val="28"/>
                <w:szCs w:val="28"/>
                <w:u w:val="single"/>
                <w:lang w:eastAsia="fr-FR"/>
              </w:rPr>
              <w:t>7</w:t>
            </w:r>
            <w:r w:rsidRPr="00316EBC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  <w:r>
              <w:rPr>
                <w:lang w:eastAsia="fr-FR"/>
              </w:rPr>
              <w:t xml:space="preserve">    </w:t>
            </w:r>
            <w:r w:rsidR="00472DF6" w:rsidRPr="00472DF6">
              <w:rPr>
                <w:b/>
                <w:bCs/>
                <w:color w:val="FFFFFF" w:themeColor="background1"/>
                <w:sz w:val="22"/>
                <w:szCs w:val="22"/>
                <w:lang w:eastAsia="fr-FR"/>
              </w:rPr>
              <w:t>www.pc1.ma</w:t>
            </w:r>
            <w:r>
              <w:rPr>
                <w:lang w:eastAsia="fr-FR"/>
              </w:rPr>
              <w:t xml:space="preserve"> </w:t>
            </w:r>
          </w:p>
          <w:p w:rsidR="00962F7F" w:rsidRDefault="00962F7F" w:rsidP="007C58AF">
            <w:pPr>
              <w:jc w:val="right"/>
              <w:rPr>
                <w:sz w:val="22"/>
                <w:szCs w:val="22"/>
              </w:rPr>
            </w:pPr>
            <w:r>
              <w:t xml:space="preserve">Deux voisins Ali et Saïd disposent dans leurs installations domestiques </w:t>
            </w:r>
            <w:r w:rsidRPr="00CA520F">
              <w:rPr>
                <w:b/>
                <w:bCs/>
              </w:rPr>
              <w:t>10 lampes</w:t>
            </w:r>
            <w:r>
              <w:t xml:space="preserve"> qui fonctionnent </w:t>
            </w:r>
            <w:r w:rsidRPr="00CA520F">
              <w:rPr>
                <w:b/>
                <w:bCs/>
              </w:rPr>
              <w:t>4h par jour</w:t>
            </w:r>
            <w:r>
              <w:t xml:space="preserve">. Ali utilise des lampes à incandescence de </w:t>
            </w:r>
            <w:r w:rsidRPr="00CA520F">
              <w:rPr>
                <w:b/>
                <w:bCs/>
              </w:rPr>
              <w:t>100W</w:t>
            </w:r>
            <w:r>
              <w:t xml:space="preserve">, tandis que Saïd </w:t>
            </w:r>
            <w:r>
              <w:rPr>
                <w:sz w:val="22"/>
                <w:szCs w:val="22"/>
              </w:rPr>
              <w:t xml:space="preserve">utilise des lampes de Néon </w:t>
            </w:r>
          </w:p>
          <w:p w:rsidR="00962F7F" w:rsidRDefault="00962F7F" w:rsidP="007C58AF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e </w:t>
            </w:r>
            <w:r w:rsidRPr="00CA520F">
              <w:rPr>
                <w:b/>
                <w:bCs/>
                <w:sz w:val="22"/>
                <w:szCs w:val="22"/>
              </w:rPr>
              <w:t>20W</w:t>
            </w:r>
            <w:r>
              <w:rPr>
                <w:b/>
                <w:bCs/>
                <w:sz w:val="22"/>
                <w:szCs w:val="22"/>
              </w:rPr>
              <w:t>.</w:t>
            </w:r>
          </w:p>
          <w:p w:rsidR="00962F7F" w:rsidRPr="007C58AF" w:rsidRDefault="00962F7F" w:rsidP="007C58AF">
            <w:pPr>
              <w:pStyle w:val="Sansinterligne"/>
              <w:rPr>
                <w:rFonts w:ascii="Times New Roman" w:hAnsi="Times New Roman"/>
              </w:rPr>
            </w:pPr>
            <w:r>
              <w:rPr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31104" behindDoc="0" locked="0" layoutInCell="1" allowOverlap="1" wp14:anchorId="75C379EA" wp14:editId="67290383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52070</wp:posOffset>
                      </wp:positionV>
                      <wp:extent cx="2466975" cy="828675"/>
                      <wp:effectExtent l="0" t="0" r="0" b="0"/>
                      <wp:wrapNone/>
                      <wp:docPr id="10" name="Groupe 10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66975" cy="828675"/>
                                <a:chOff x="0" y="0"/>
                                <a:chExt cx="2466975" cy="82867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" name="Image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038350" cy="828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8" name="Zone de texte 8"/>
                              <wps:cNvSpPr txBox="1"/>
                              <wps:spPr>
                                <a:xfrm>
                                  <a:off x="1905000" y="285750"/>
                                  <a:ext cx="561975" cy="304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62F7F" w:rsidRPr="00CA520F" w:rsidRDefault="00962F7F" w:rsidP="00FD610E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CA520F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0W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Zone de texte 9"/>
                              <wps:cNvSpPr txBox="1"/>
                              <wps:spPr>
                                <a:xfrm>
                                  <a:off x="533400" y="285750"/>
                                  <a:ext cx="561975" cy="304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962F7F" w:rsidRPr="00CA520F" w:rsidRDefault="00962F7F" w:rsidP="00FD610E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CA520F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20W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5C379EA" id="Groupe 10" o:spid="_x0000_s1029" href="http://www.adrarphysic.fr/" style="position:absolute;margin-left:25pt;margin-top:4.1pt;width:194.25pt;height:65.25pt;z-index:251631104;mso-width-relative:margin;mso-height-relative:margin" coordsize="24669,8286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" o:button="t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Image 7" o:spid="_x0000_s1030" type="#_x0000_t75" style="position:absolute;width:20383;height:8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">
                        <v:imagedata r:id="rId10" o:title=""/>
                      </v:shape>
                      <v:shape id="Zone de texte 8" o:spid="_x0000_s1031" type="#_x0000_t202" style="position:absolute;left:19050;top:2857;width:561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" fillcolor="white [3201]" stroked="f" strokeweight=".5pt">
                        <v:textbox>
                          <w:txbxContent>
                            <w:p w:rsidR="00962F7F" w:rsidRPr="00CA520F" w:rsidRDefault="00962F7F" w:rsidP="00FD610E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CA520F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100W</w:t>
                              </w:r>
                            </w:p>
                          </w:txbxContent>
                        </v:textbox>
                      </v:shape>
                      <v:shape id="Zone de texte 9" o:spid="_x0000_s1032" type="#_x0000_t202" style="position:absolute;left:5334;top:2857;width:561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" fillcolor="window" stroked="f" strokeweight=".5pt">
                        <v:textbox>
                          <w:txbxContent>
                            <w:p w:rsidR="00962F7F" w:rsidRPr="00CA520F" w:rsidRDefault="00962F7F" w:rsidP="00FD610E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CA520F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20W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962F7F" w:rsidRDefault="00962F7F" w:rsidP="003D5FA0">
            <w:pPr>
              <w:jc w:val="right"/>
              <w:rPr>
                <w:sz w:val="22"/>
                <w:szCs w:val="22"/>
              </w:rPr>
            </w:pPr>
          </w:p>
          <w:p w:rsidR="00962F7F" w:rsidRPr="000E136F" w:rsidRDefault="00962F7F" w:rsidP="003D5FA0">
            <w:pPr>
              <w:jc w:val="right"/>
              <w:rPr>
                <w:sz w:val="22"/>
                <w:szCs w:val="22"/>
              </w:rPr>
            </w:pPr>
          </w:p>
          <w:p w:rsidR="00962F7F" w:rsidRDefault="00962F7F" w:rsidP="003D5FA0">
            <w:pPr>
              <w:jc w:val="right"/>
              <w:rPr>
                <w:sz w:val="22"/>
                <w:szCs w:val="22"/>
              </w:rPr>
            </w:pPr>
          </w:p>
          <w:p w:rsidR="00962F7F" w:rsidRDefault="00962F7F" w:rsidP="003D5FA0">
            <w:pPr>
              <w:jc w:val="right"/>
              <w:rPr>
                <w:sz w:val="22"/>
                <w:szCs w:val="22"/>
              </w:rPr>
            </w:pPr>
          </w:p>
          <w:p w:rsidR="00962F7F" w:rsidRDefault="00962F7F" w:rsidP="003D5FA0">
            <w:pPr>
              <w:jc w:val="right"/>
              <w:rPr>
                <w:sz w:val="22"/>
                <w:szCs w:val="22"/>
              </w:rPr>
            </w:pPr>
          </w:p>
          <w:p w:rsidR="00962F7F" w:rsidRDefault="00962F7F" w:rsidP="00FF312F">
            <w:pPr>
              <w:jc w:val="right"/>
              <w:rPr>
                <w:sz w:val="22"/>
                <w:szCs w:val="22"/>
              </w:rPr>
            </w:pPr>
            <w:r w:rsidRPr="00255D03">
              <w:rPr>
                <w:b/>
                <w:bCs/>
                <w:sz w:val="22"/>
                <w:szCs w:val="22"/>
              </w:rPr>
              <w:t>1-</w:t>
            </w:r>
            <w:r>
              <w:rPr>
                <w:sz w:val="22"/>
                <w:szCs w:val="22"/>
              </w:rPr>
              <w:t xml:space="preserve"> Calculer l’énergie consommée mensuellement par</w:t>
            </w:r>
          </w:p>
          <w:p w:rsidR="00962F7F" w:rsidRDefault="00962F7F" w:rsidP="00FF312F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chaque installation au cas où seules les lampes  </w:t>
            </w:r>
          </w:p>
          <w:p w:rsidR="00962F7F" w:rsidRDefault="00962F7F" w:rsidP="00FF312F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fonctionnent.</w:t>
            </w:r>
          </w:p>
          <w:p w:rsidR="00962F7F" w:rsidRDefault="00962F7F" w:rsidP="00255D03">
            <w:pPr>
              <w:jc w:val="right"/>
              <w:rPr>
                <w:sz w:val="22"/>
                <w:szCs w:val="22"/>
              </w:rPr>
            </w:pPr>
            <w:r w:rsidRPr="00255D03">
              <w:rPr>
                <w:b/>
                <w:bCs/>
                <w:sz w:val="22"/>
                <w:szCs w:val="22"/>
              </w:rPr>
              <w:t xml:space="preserve">2- </w:t>
            </w:r>
            <w:r>
              <w:rPr>
                <w:sz w:val="22"/>
                <w:szCs w:val="22"/>
              </w:rPr>
              <w:t>Calculer en DH le co</w:t>
            </w:r>
            <w:r w:rsidRPr="00255D03">
              <w:rPr>
                <w:rFonts w:asciiTheme="majorBidi" w:hAnsiTheme="majorBidi" w:cstheme="majorBidi"/>
                <w:sz w:val="22"/>
                <w:szCs w:val="22"/>
              </w:rPr>
              <w:t>û</w:t>
            </w:r>
            <w:r>
              <w:rPr>
                <w:sz w:val="22"/>
                <w:szCs w:val="22"/>
              </w:rPr>
              <w:t>t annuel des deux consommations</w:t>
            </w:r>
          </w:p>
          <w:p w:rsidR="00962F7F" w:rsidRDefault="00962F7F" w:rsidP="00EE1451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et en déduire le montant que Saïd économise chaque</w:t>
            </w:r>
          </w:p>
          <w:p w:rsidR="00962F7F" w:rsidRDefault="00962F7F" w:rsidP="00EE1451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année grâce à son choix. </w:t>
            </w:r>
          </w:p>
          <w:p w:rsidR="00962F7F" w:rsidRDefault="00962F7F" w:rsidP="00EE1451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On donne : le prix unitaire est : </w:t>
            </w:r>
            <w:r w:rsidRPr="00CA520F">
              <w:rPr>
                <w:b/>
                <w:bCs/>
                <w:sz w:val="22"/>
                <w:szCs w:val="22"/>
              </w:rPr>
              <w:t>1,0744 DH</w:t>
            </w:r>
            <w:r>
              <w:rPr>
                <w:sz w:val="22"/>
                <w:szCs w:val="22"/>
              </w:rPr>
              <w:t xml:space="preserve">.  </w:t>
            </w:r>
          </w:p>
          <w:p w:rsidR="00962F7F" w:rsidRPr="007C58AF" w:rsidRDefault="00962F7F" w:rsidP="007C58AF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</w:t>
            </w:r>
          </w:p>
          <w:p w:rsidR="00962F7F" w:rsidRPr="00316EBC" w:rsidRDefault="00962F7F" w:rsidP="00EE4BAE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 w:rsidRPr="00316EBC">
              <w:rPr>
                <w:b/>
                <w:bCs/>
                <w:sz w:val="28"/>
                <w:szCs w:val="28"/>
                <w:u w:val="single"/>
                <w:lang w:eastAsia="fr-FR"/>
              </w:rPr>
              <w:t>Exercice 8</w:t>
            </w:r>
            <w:r w:rsidRPr="00316EBC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962F7F" w:rsidRDefault="00962F7F" w:rsidP="00775A51">
            <w:pPr>
              <w:bidi w:val="0"/>
              <w:spacing w:line="276" w:lineRule="auto"/>
            </w:pPr>
            <w:r>
              <w:t xml:space="preserve">On fait fonctionner un fer à repasser de puissance nominale </w:t>
            </w:r>
            <w:r w:rsidRPr="00775A51">
              <w:rPr>
                <w:b/>
                <w:bCs/>
              </w:rPr>
              <w:t>P=1KW</w:t>
            </w:r>
            <w:r>
              <w:t xml:space="preserve"> à l’aide d’une prise de courant domestique</w:t>
            </w:r>
            <w:r w:rsidR="00962C50">
              <w:t xml:space="preserve"> </w:t>
            </w:r>
            <w:r w:rsidR="00962C50" w:rsidRPr="00962C50">
              <w:rPr>
                <w:b/>
                <w:bCs/>
              </w:rPr>
              <w:t>(220V)</w:t>
            </w:r>
            <w:r>
              <w:t xml:space="preserve"> pendant une </w:t>
            </w:r>
            <w:r w:rsidRPr="00775A51">
              <w:rPr>
                <w:b/>
                <w:bCs/>
              </w:rPr>
              <w:t>demi-heure</w:t>
            </w:r>
            <w:r>
              <w:t>.</w:t>
            </w:r>
          </w:p>
          <w:p w:rsidR="00962F7F" w:rsidRDefault="00962F7F" w:rsidP="00775A51">
            <w:pPr>
              <w:bidi w:val="0"/>
              <w:spacing w:line="276" w:lineRule="auto"/>
            </w:pPr>
            <w:r w:rsidRPr="00255D03">
              <w:rPr>
                <w:b/>
                <w:bCs/>
              </w:rPr>
              <w:t>1-</w:t>
            </w:r>
            <w:r>
              <w:t xml:space="preserve"> Calculer l’intensité efficace du courant qui traverse</w:t>
            </w:r>
          </w:p>
          <w:p w:rsidR="00962F7F" w:rsidRDefault="00962F7F" w:rsidP="00775A51">
            <w:pPr>
              <w:bidi w:val="0"/>
              <w:spacing w:line="276" w:lineRule="auto"/>
            </w:pPr>
            <w:r>
              <w:t xml:space="preserve">    cet appareil pendant qu’il fonctionne de façon </w:t>
            </w:r>
          </w:p>
          <w:p w:rsidR="00962F7F" w:rsidRDefault="00962F7F" w:rsidP="00775A51">
            <w:pPr>
              <w:bidi w:val="0"/>
              <w:spacing w:line="276" w:lineRule="auto"/>
            </w:pPr>
            <w:r>
              <w:t xml:space="preserve">    normale.</w:t>
            </w:r>
          </w:p>
          <w:p w:rsidR="00962F7F" w:rsidRDefault="00962F7F" w:rsidP="00775A51">
            <w:pPr>
              <w:bidi w:val="0"/>
              <w:spacing w:line="276" w:lineRule="auto"/>
            </w:pPr>
            <w:r w:rsidRPr="00255D03">
              <w:rPr>
                <w:b/>
                <w:bCs/>
              </w:rPr>
              <w:t>2-</w:t>
            </w:r>
            <w:r>
              <w:t xml:space="preserve"> Calculer en joule et en KWh la valeur d’énergie </w:t>
            </w:r>
          </w:p>
          <w:p w:rsidR="00962F7F" w:rsidRDefault="00962F7F" w:rsidP="00775A51">
            <w:pPr>
              <w:bidi w:val="0"/>
              <w:spacing w:line="276" w:lineRule="auto"/>
            </w:pPr>
            <w:r>
              <w:t xml:space="preserve">    consommée par le fer à repasser.</w:t>
            </w:r>
          </w:p>
          <w:p w:rsidR="00962F7F" w:rsidRDefault="00962F7F" w:rsidP="00775A51">
            <w:pPr>
              <w:bidi w:val="0"/>
              <w:spacing w:line="276" w:lineRule="auto"/>
            </w:pPr>
            <w:r w:rsidRPr="00255D03">
              <w:rPr>
                <w:b/>
                <w:bCs/>
              </w:rPr>
              <w:t>3-</w:t>
            </w:r>
            <w:r>
              <w:t xml:space="preserve"> Pendant cette demi-heure, le disque du compteur a </w:t>
            </w:r>
          </w:p>
          <w:p w:rsidR="00962F7F" w:rsidRDefault="00962F7F" w:rsidP="00775A51">
            <w:pPr>
              <w:bidi w:val="0"/>
              <w:spacing w:line="276" w:lineRule="auto"/>
            </w:pPr>
            <w:r>
              <w:t xml:space="preserve">    effectué </w:t>
            </w:r>
            <w:r w:rsidRPr="00775A51">
              <w:rPr>
                <w:b/>
                <w:bCs/>
              </w:rPr>
              <w:t>200 tours</w:t>
            </w:r>
            <w:r>
              <w:t xml:space="preserve">. Est-ce que le fer à repasser a été </w:t>
            </w:r>
          </w:p>
          <w:p w:rsidR="00962F7F" w:rsidRDefault="00962F7F" w:rsidP="00775A51">
            <w:pPr>
              <w:bidi w:val="0"/>
              <w:spacing w:line="276" w:lineRule="auto"/>
            </w:pPr>
            <w:r>
              <w:t xml:space="preserve">    branché en même temps avec d’autres appareils ?</w:t>
            </w:r>
          </w:p>
          <w:p w:rsidR="00962F7F" w:rsidRPr="000D1B3F" w:rsidRDefault="00962F7F" w:rsidP="00962F7F">
            <w:pPr>
              <w:bidi w:val="0"/>
              <w:spacing w:line="276" w:lineRule="auto"/>
            </w:pPr>
            <w:r>
              <w:t xml:space="preserve">    justifier. On donne : </w:t>
            </w:r>
            <w:r w:rsidRPr="00775A51">
              <w:rPr>
                <w:b/>
                <w:bCs/>
              </w:rPr>
              <w:t>C=2,5Wh/tr</w:t>
            </w:r>
            <w:r>
              <w:t xml:space="preserve">. </w:t>
            </w:r>
          </w:p>
        </w:tc>
        <w:tc>
          <w:tcPr>
            <w:tcW w:w="5767" w:type="dxa"/>
            <w:vAlign w:val="center"/>
          </w:tcPr>
          <w:p w:rsidR="00962F7F" w:rsidRDefault="00962F7F" w:rsidP="0041159B">
            <w:pPr>
              <w:jc w:val="right"/>
              <w:rPr>
                <w:b/>
                <w:bCs/>
                <w:sz w:val="28"/>
                <w:szCs w:val="28"/>
                <w:lang w:eastAsia="fr-FR"/>
              </w:rPr>
            </w:pPr>
            <w:r w:rsidRPr="00316EBC">
              <w:rPr>
                <w:b/>
                <w:bCs/>
                <w:sz w:val="28"/>
                <w:szCs w:val="28"/>
                <w:u w:val="single"/>
                <w:lang w:eastAsia="fr-FR"/>
              </w:rPr>
              <w:t>Exercice 1</w:t>
            </w:r>
            <w:r w:rsidRPr="00316EBC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  <w:r w:rsidR="00472DF6">
              <w:rPr>
                <w:b/>
                <w:bCs/>
                <w:sz w:val="28"/>
                <w:szCs w:val="28"/>
                <w:lang w:eastAsia="fr-FR"/>
              </w:rPr>
              <w:t xml:space="preserve">        </w:t>
            </w:r>
            <w:r w:rsidR="00277D88">
              <w:rPr>
                <w:b/>
                <w:bCs/>
                <w:sz w:val="28"/>
                <w:szCs w:val="28"/>
                <w:lang w:eastAsia="fr-FR"/>
              </w:rPr>
              <w:t xml:space="preserve">  </w:t>
            </w:r>
          </w:p>
          <w:p w:rsidR="00962F7F" w:rsidRDefault="00962F7F" w:rsidP="0041159B">
            <w:pPr>
              <w:jc w:val="right"/>
              <w:rPr>
                <w:sz w:val="22"/>
                <w:szCs w:val="22"/>
                <w:lang w:eastAsia="fr-FR"/>
              </w:rPr>
            </w:pPr>
            <w:r w:rsidRPr="003F5F08">
              <w:rPr>
                <w:sz w:val="22"/>
                <w:szCs w:val="22"/>
                <w:lang w:eastAsia="fr-FR"/>
              </w:rPr>
              <w:t>Choi</w:t>
            </w:r>
            <w:r>
              <w:rPr>
                <w:sz w:val="22"/>
                <w:szCs w:val="22"/>
                <w:lang w:eastAsia="fr-FR"/>
              </w:rPr>
              <w:t>sir la ou les bonnes réponses.</w:t>
            </w:r>
          </w:p>
          <w:p w:rsidR="00962F7F" w:rsidRDefault="00962F7F" w:rsidP="0041159B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sz w:val="22"/>
                <w:szCs w:val="22"/>
                <w:lang w:eastAsia="fr-FR"/>
              </w:rPr>
              <w:t xml:space="preserve"> L’expression de l’énergie électrique est :</w:t>
            </w:r>
          </w:p>
          <w:p w:rsidR="00962F7F" w:rsidRDefault="00962F7F" w:rsidP="003F5F08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</w:t>
            </w:r>
            <w:r w:rsidR="00841351" w:rsidRPr="003F5F08">
              <w:rPr>
                <w:noProof/>
                <w:position w:val="-24"/>
                <w:lang w:eastAsia="fr-FR"/>
              </w:rPr>
              <w:object w:dxaOrig="41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09.25pt;height:30.75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718007040" r:id="rId12"/>
              </w:object>
            </w:r>
            <w:r>
              <w:rPr>
                <w:sz w:val="22"/>
                <w:szCs w:val="22"/>
                <w:lang w:eastAsia="fr-FR"/>
              </w:rPr>
              <w:t>.</w:t>
            </w:r>
            <w:r w:rsidRPr="003F5F08">
              <w:rPr>
                <w:sz w:val="22"/>
                <w:szCs w:val="22"/>
                <w:rtl/>
                <w:lang w:eastAsia="fr-FR"/>
              </w:rPr>
              <w:t xml:space="preserve"> </w:t>
            </w:r>
          </w:p>
          <w:p w:rsidR="00962F7F" w:rsidRDefault="00962F7F" w:rsidP="00806777">
            <w:pPr>
              <w:bidi w:val="0"/>
              <w:spacing w:line="276" w:lineRule="auto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2-</w:t>
            </w:r>
            <w:r>
              <w:rPr>
                <w:sz w:val="22"/>
                <w:szCs w:val="22"/>
                <w:lang w:eastAsia="fr-FR"/>
              </w:rPr>
              <w:t xml:space="preserve"> L’unité légale de l’énergie électrique est :</w:t>
            </w:r>
          </w:p>
          <w:p w:rsidR="00962F7F" w:rsidRDefault="00962F7F" w:rsidP="007412DF">
            <w:pPr>
              <w:bidi w:val="0"/>
              <w:spacing w:line="276" w:lineRule="auto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</w:t>
            </w:r>
            <w:r w:rsidR="00841351" w:rsidRPr="003F5F08">
              <w:rPr>
                <w:noProof/>
                <w:position w:val="-10"/>
                <w:lang w:eastAsia="fr-FR"/>
              </w:rPr>
              <w:object w:dxaOrig="5000" w:dyaOrig="320">
                <v:shape id="_x0000_i1026" type="#_x0000_t75" alt="" style="width:249.75pt;height:15.7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18007041" r:id="rId14"/>
              </w:object>
            </w:r>
            <w:r>
              <w:rPr>
                <w:sz w:val="22"/>
                <w:szCs w:val="22"/>
                <w:lang w:eastAsia="fr-FR"/>
              </w:rPr>
              <w:t>.</w:t>
            </w:r>
          </w:p>
          <w:p w:rsidR="00962F7F" w:rsidRDefault="00962F7F" w:rsidP="00806777">
            <w:pPr>
              <w:bidi w:val="0"/>
              <w:spacing w:line="276" w:lineRule="auto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3-</w:t>
            </w:r>
            <w:r>
              <w:rPr>
                <w:sz w:val="22"/>
                <w:szCs w:val="22"/>
                <w:lang w:eastAsia="fr-FR"/>
              </w:rPr>
              <w:t xml:space="preserve"> 1joule est égal à :</w:t>
            </w:r>
          </w:p>
          <w:p w:rsidR="00962F7F" w:rsidRDefault="00962F7F" w:rsidP="007412DF">
            <w:pPr>
              <w:bidi w:val="0"/>
              <w:spacing w:line="276" w:lineRule="auto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</w:t>
            </w:r>
            <w:r w:rsidR="00841351" w:rsidRPr="00806777">
              <w:rPr>
                <w:noProof/>
                <w:position w:val="-8"/>
                <w:lang w:eastAsia="fr-FR"/>
              </w:rPr>
              <w:object w:dxaOrig="4480" w:dyaOrig="300">
                <v:shape id="_x0000_i1027" type="#_x0000_t75" alt="" style="width:224.25pt;height:15pt;mso-width-percent:0;mso-height-percent:0;mso-width-percent:0;mso-height-percent:0" o:ole="">
                  <v:imagedata r:id="rId15" o:title=""/>
                </v:shape>
                <o:OLEObject Type="Embed" ProgID="Equation.DSMT4" ShapeID="_x0000_i1027" DrawAspect="Content" ObjectID="_1718007042" r:id="rId16"/>
              </w:object>
            </w:r>
            <w:r>
              <w:rPr>
                <w:sz w:val="22"/>
                <w:szCs w:val="22"/>
                <w:lang w:eastAsia="fr-FR"/>
              </w:rPr>
              <w:t>.</w:t>
            </w:r>
          </w:p>
          <w:p w:rsidR="00962F7F" w:rsidRDefault="00962F7F" w:rsidP="00806777">
            <w:pPr>
              <w:bidi w:val="0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4-</w:t>
            </w:r>
            <w:r>
              <w:rPr>
                <w:sz w:val="22"/>
                <w:szCs w:val="22"/>
                <w:lang w:eastAsia="fr-FR"/>
              </w:rPr>
              <w:t xml:space="preserve"> L’énergie électrique consommée dans une maison se </w:t>
            </w:r>
          </w:p>
          <w:p w:rsidR="00962F7F" w:rsidRDefault="00962F7F" w:rsidP="007E542C">
            <w:pPr>
              <w:bidi w:val="0"/>
              <w:spacing w:line="276" w:lineRule="auto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mesure à l’aide d’un :</w:t>
            </w:r>
          </w:p>
          <w:p w:rsidR="00962F7F" w:rsidRPr="003F5F08" w:rsidRDefault="00962F7F" w:rsidP="007C58AF">
            <w:pPr>
              <w:bidi w:val="0"/>
              <w:spacing w:line="360" w:lineRule="auto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</w:t>
            </w:r>
            <w:r w:rsidR="00841351" w:rsidRPr="00806777">
              <w:rPr>
                <w:noProof/>
                <w:position w:val="-10"/>
                <w:lang w:eastAsia="fr-FR"/>
              </w:rPr>
              <w:object w:dxaOrig="5100" w:dyaOrig="320">
                <v:shape id="_x0000_i1028" type="#_x0000_t75" alt="" style="width:255.75pt;height:15.75pt;mso-width-percent:0;mso-height-percent:0;mso-width-percent:0;mso-height-percent:0" o:ole="">
                  <v:imagedata r:id="rId17" o:title=""/>
                </v:shape>
                <o:OLEObject Type="Embed" ProgID="Equation.DSMT4" ShapeID="_x0000_i1028" DrawAspect="Content" ObjectID="_1718007043" r:id="rId18"/>
              </w:object>
            </w:r>
            <w:r>
              <w:rPr>
                <w:sz w:val="22"/>
                <w:szCs w:val="22"/>
                <w:lang w:eastAsia="fr-FR"/>
              </w:rPr>
              <w:t>.</w:t>
            </w:r>
          </w:p>
          <w:p w:rsidR="00962F7F" w:rsidRDefault="00962F7F" w:rsidP="001124C6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 w:rsidRPr="00316EBC">
              <w:rPr>
                <w:b/>
                <w:bCs/>
                <w:sz w:val="28"/>
                <w:szCs w:val="28"/>
                <w:u w:val="single"/>
                <w:lang w:eastAsia="fr-FR"/>
              </w:rPr>
              <w:t>Exercice 2</w:t>
            </w:r>
            <w:r w:rsidRPr="00316EBC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  <w:r w:rsidR="00472DF6">
              <w:rPr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472DF6" w:rsidRPr="00472DF6">
              <w:rPr>
                <w:b/>
                <w:bCs/>
                <w:color w:val="FFFFFF" w:themeColor="background1"/>
                <w:sz w:val="22"/>
                <w:szCs w:val="22"/>
                <w:lang w:eastAsia="fr-FR"/>
              </w:rPr>
              <w:t>www.pc1.ma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Répondre par vrai ou faux.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 xml:space="preserve">1- </w:t>
            </w:r>
            <w:r>
              <w:rPr>
                <w:sz w:val="22"/>
                <w:szCs w:val="22"/>
                <w:lang w:eastAsia="fr-FR"/>
              </w:rPr>
              <w:t>L’énergie électrique consommée par un fer à repasser de</w:t>
            </w:r>
          </w:p>
          <w:p w:rsidR="00962F7F" w:rsidRDefault="00962F7F" w:rsidP="007E542C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 puissance nominale 3KW quand il fonctionne pendant </w:t>
            </w:r>
          </w:p>
          <w:p w:rsidR="00962F7F" w:rsidRDefault="00962F7F" w:rsidP="007E542C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 30min est égale à 1500Wh.</w:t>
            </w:r>
          </w:p>
          <w:p w:rsidR="00962F7F" w:rsidRDefault="00962F7F" w:rsidP="007E542C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2-</w:t>
            </w:r>
            <w:r>
              <w:rPr>
                <w:sz w:val="22"/>
                <w:szCs w:val="22"/>
                <w:lang w:eastAsia="fr-FR"/>
              </w:rPr>
              <w:t xml:space="preserve"> Pendant le fonctionnement de ce fer à repasser, le disque du</w:t>
            </w:r>
          </w:p>
          <w:p w:rsidR="00962F7F" w:rsidRDefault="00962F7F" w:rsidP="00303F0D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compteur qui porte l’indication C=2Wh/tr va effectuer </w:t>
            </w:r>
          </w:p>
          <w:p w:rsidR="00962F7F" w:rsidRDefault="00962F7F" w:rsidP="00303F0D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3000tr.</w:t>
            </w:r>
          </w:p>
          <w:p w:rsidR="00962F7F" w:rsidRDefault="00962F7F" w:rsidP="00303F0D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3-</w:t>
            </w:r>
            <w:r>
              <w:rPr>
                <w:sz w:val="22"/>
                <w:szCs w:val="22"/>
                <w:lang w:eastAsia="fr-FR"/>
              </w:rPr>
              <w:t xml:space="preserve"> La Puissance électrique consommée par un appareil de</w:t>
            </w:r>
          </w:p>
          <w:p w:rsidR="00962F7F" w:rsidRDefault="00962F7F" w:rsidP="007C58AF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chauffage est </w:t>
            </w:r>
            <w:proofErr w:type="gramStart"/>
            <w:r>
              <w:rPr>
                <w:sz w:val="22"/>
                <w:szCs w:val="22"/>
                <w:lang w:eastAsia="fr-FR"/>
              </w:rPr>
              <w:t>donnée</w:t>
            </w:r>
            <w:proofErr w:type="gramEnd"/>
            <w:r>
              <w:rPr>
                <w:sz w:val="22"/>
                <w:szCs w:val="22"/>
                <w:lang w:eastAsia="fr-FR"/>
              </w:rPr>
              <w:t xml:space="preserve"> par la relation : </w:t>
            </w:r>
            <w:r w:rsidR="00841351" w:rsidRPr="00303F0D">
              <w:rPr>
                <w:noProof/>
                <w:position w:val="-24"/>
                <w:sz w:val="22"/>
                <w:szCs w:val="22"/>
                <w:lang w:eastAsia="fr-FR"/>
              </w:rPr>
              <w:object w:dxaOrig="740" w:dyaOrig="660">
                <v:shape id="_x0000_i1029" type="#_x0000_t75" alt="" style="width:33.75pt;height:30.75pt;mso-width-percent:0;mso-height-percent:0;mso-width-percent:0;mso-height-percent:0" o:ole="">
                  <v:imagedata r:id="rId19" o:title=""/>
                </v:shape>
                <o:OLEObject Type="Embed" ProgID="Equation.DSMT4" ShapeID="_x0000_i1029" DrawAspect="Content" ObjectID="_1718007044" r:id="rId20"/>
              </w:object>
            </w:r>
            <w:r>
              <w:rPr>
                <w:sz w:val="22"/>
                <w:szCs w:val="22"/>
                <w:lang w:eastAsia="fr-FR"/>
              </w:rPr>
              <w:t xml:space="preserve"> </w:t>
            </w:r>
          </w:p>
          <w:p w:rsidR="00962F7F" w:rsidRPr="00472DF6" w:rsidRDefault="00962F7F" w:rsidP="001124C6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noProof/>
                <w:sz w:val="22"/>
                <w:szCs w:val="22"/>
                <w:lang w:eastAsia="fr-FR" w:bidi="ar-SA"/>
              </w:rPr>
              <w:drawing>
                <wp:anchor distT="0" distB="0" distL="114300" distR="114300" simplePos="0" relativeHeight="251619840" behindDoc="1" locked="0" layoutInCell="1" allowOverlap="1" wp14:anchorId="01101A98" wp14:editId="61D8EB7E">
                  <wp:simplePos x="0" y="0"/>
                  <wp:positionH relativeFrom="column">
                    <wp:posOffset>2275205</wp:posOffset>
                  </wp:positionH>
                  <wp:positionV relativeFrom="page">
                    <wp:posOffset>4382135</wp:posOffset>
                  </wp:positionV>
                  <wp:extent cx="1209675" cy="699770"/>
                  <wp:effectExtent l="0" t="0" r="0" b="0"/>
                  <wp:wrapNone/>
                  <wp:docPr id="3" name="Image 3">
                    <a:hlinkClick xmlns:a="http://schemas.openxmlformats.org/drawingml/2006/main" r:id="rId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mage 3">
                            <a:hlinkClick r:id="rId6"/>
                          </pic:cNvPr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675" cy="699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16EBC">
              <w:rPr>
                <w:b/>
                <w:bCs/>
                <w:sz w:val="28"/>
                <w:szCs w:val="28"/>
                <w:u w:val="single"/>
                <w:lang w:eastAsia="fr-FR"/>
              </w:rPr>
              <w:t>Exercice 3</w:t>
            </w:r>
            <w:r w:rsidRPr="00316EBC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Une maison dispose d’un aspirateur </w:t>
            </w:r>
          </w:p>
          <w:p w:rsidR="00962F7F" w:rsidRDefault="00962F7F" w:rsidP="001124C6">
            <w:pPr>
              <w:jc w:val="right"/>
              <w:rPr>
                <w:b/>
                <w:bCs/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qui porte les caractéristiques suivantes</w:t>
            </w:r>
            <w:r w:rsidRPr="00412D6D">
              <w:rPr>
                <w:b/>
                <w:bCs/>
                <w:sz w:val="22"/>
                <w:szCs w:val="22"/>
                <w:lang w:eastAsia="fr-FR"/>
              </w:rPr>
              <w:t xml:space="preserve"> 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 w:rsidRPr="00412D6D">
              <w:rPr>
                <w:b/>
                <w:bCs/>
                <w:sz w:val="22"/>
                <w:szCs w:val="22"/>
                <w:lang w:eastAsia="fr-FR"/>
              </w:rPr>
              <w:t>(220V – 1200W)</w:t>
            </w:r>
            <w:r w:rsidRPr="00412D6D">
              <w:rPr>
                <w:sz w:val="22"/>
                <w:szCs w:val="22"/>
                <w:lang w:eastAsia="fr-FR"/>
              </w:rPr>
              <w:t>.</w:t>
            </w:r>
            <w:r>
              <w:rPr>
                <w:sz w:val="22"/>
                <w:szCs w:val="22"/>
                <w:lang w:eastAsia="fr-FR"/>
              </w:rPr>
              <w:t xml:space="preserve"> La constante du 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compteur de la maison est </w:t>
            </w:r>
            <w:r w:rsidRPr="00B046EF">
              <w:rPr>
                <w:b/>
                <w:bCs/>
                <w:sz w:val="22"/>
                <w:szCs w:val="22"/>
                <w:lang w:eastAsia="fr-FR"/>
              </w:rPr>
              <w:t>C = 3Wh/tr</w:t>
            </w:r>
            <w:r>
              <w:rPr>
                <w:sz w:val="22"/>
                <w:szCs w:val="22"/>
                <w:lang w:eastAsia="fr-FR"/>
              </w:rPr>
              <w:t>.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Sachant que cet aspirateur fonctionne une demi-heure par jour.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sz w:val="22"/>
                <w:szCs w:val="22"/>
                <w:lang w:eastAsia="fr-FR"/>
              </w:rPr>
              <w:t xml:space="preserve"> calculer l’énergie consommée par cet appareil chaque jour</w:t>
            </w:r>
          </w:p>
          <w:p w:rsidR="00962F7F" w:rsidRDefault="00962F7F" w:rsidP="00913C45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en Wh, en KWh puis en joule.</w:t>
            </w:r>
          </w:p>
          <w:p w:rsidR="00962F7F" w:rsidRDefault="00962F7F" w:rsidP="007412DF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 xml:space="preserve">2- </w:t>
            </w:r>
            <w:r>
              <w:rPr>
                <w:sz w:val="22"/>
                <w:szCs w:val="22"/>
                <w:lang w:eastAsia="fr-FR"/>
              </w:rPr>
              <w:t>en déduire le nombre de tours effectués par le disque du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compteur pendant le fonctionnement de l’aspirateur.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 xml:space="preserve">3- </w:t>
            </w:r>
            <w:r>
              <w:rPr>
                <w:sz w:val="22"/>
                <w:szCs w:val="22"/>
                <w:lang w:eastAsia="fr-FR"/>
              </w:rPr>
              <w:t>calculer en KWh l’énergie électrique consommée par</w:t>
            </w:r>
          </w:p>
          <w:p w:rsidR="00962F7F" w:rsidRDefault="00962F7F" w:rsidP="004B79EA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l’aspirateur pendant un mois (</w:t>
            </w:r>
            <w:r w:rsidRPr="00B046EF">
              <w:rPr>
                <w:b/>
                <w:bCs/>
                <w:sz w:val="22"/>
                <w:szCs w:val="22"/>
                <w:lang w:eastAsia="fr-FR"/>
              </w:rPr>
              <w:t>30jours</w:t>
            </w:r>
            <w:r>
              <w:rPr>
                <w:sz w:val="22"/>
                <w:szCs w:val="22"/>
                <w:lang w:eastAsia="fr-FR"/>
              </w:rPr>
              <w:t>).</w:t>
            </w:r>
          </w:p>
          <w:p w:rsidR="00962F7F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 w:rsidRPr="00255D03">
              <w:rPr>
                <w:b/>
                <w:bCs/>
                <w:sz w:val="22"/>
                <w:szCs w:val="22"/>
                <w:lang w:eastAsia="fr-FR"/>
              </w:rPr>
              <w:t xml:space="preserve">4- </w:t>
            </w:r>
            <w:r>
              <w:rPr>
                <w:sz w:val="22"/>
                <w:szCs w:val="22"/>
                <w:lang w:eastAsia="fr-FR"/>
              </w:rPr>
              <w:t xml:space="preserve">donner le Prix mensuel de cette consommation sachant que </w:t>
            </w:r>
          </w:p>
          <w:p w:rsidR="00962F7F" w:rsidRPr="007A0EF8" w:rsidRDefault="00962F7F" w:rsidP="001124C6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le prix unitaire c’est-à-dire de 1KWh est </w:t>
            </w:r>
            <w:r w:rsidRPr="00B046EF">
              <w:rPr>
                <w:b/>
                <w:bCs/>
                <w:sz w:val="22"/>
                <w:szCs w:val="22"/>
                <w:lang w:eastAsia="fr-FR"/>
              </w:rPr>
              <w:t>1,022 DH</w:t>
            </w:r>
            <w:r>
              <w:rPr>
                <w:sz w:val="22"/>
                <w:szCs w:val="22"/>
                <w:lang w:eastAsia="fr-FR"/>
              </w:rPr>
              <w:t>.</w:t>
            </w:r>
          </w:p>
          <w:p w:rsidR="00962F7F" w:rsidRPr="007C58AF" w:rsidRDefault="00962F7F" w:rsidP="007412DF">
            <w:pPr>
              <w:bidi w:val="0"/>
              <w:rPr>
                <w:rFonts w:eastAsia="Calibri"/>
                <w:sz w:val="20"/>
                <w:szCs w:val="20"/>
                <w:lang w:bidi="ar-SA"/>
              </w:rPr>
            </w:pPr>
          </w:p>
          <w:p w:rsidR="00962F7F" w:rsidRDefault="00962F7F" w:rsidP="00472DF6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 w:rsidRPr="00316EBC">
              <w:rPr>
                <w:b/>
                <w:bCs/>
                <w:sz w:val="28"/>
                <w:szCs w:val="28"/>
                <w:u w:val="single"/>
                <w:lang w:eastAsia="fr-FR"/>
              </w:rPr>
              <w:t xml:space="preserve">Exercice </w:t>
            </w:r>
            <w:r>
              <w:rPr>
                <w:b/>
                <w:bCs/>
                <w:sz w:val="28"/>
                <w:szCs w:val="28"/>
                <w:u w:val="single"/>
                <w:lang w:eastAsia="fr-FR"/>
              </w:rPr>
              <w:t>4</w:t>
            </w:r>
            <w:r w:rsidRPr="00316EBC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  <w:r w:rsidR="00472DF6" w:rsidRPr="00472DF6">
              <w:rPr>
                <w:b/>
                <w:bCs/>
                <w:color w:val="FFFFFF" w:themeColor="background1"/>
                <w:sz w:val="22"/>
                <w:szCs w:val="22"/>
                <w:lang w:eastAsia="fr-FR"/>
              </w:rPr>
              <w:t xml:space="preserve"> www.</w:t>
            </w:r>
            <w:r w:rsidR="00277D88">
              <w:rPr>
                <w:b/>
                <w:bCs/>
                <w:sz w:val="28"/>
                <w:szCs w:val="28"/>
                <w:lang w:eastAsia="fr-FR"/>
              </w:rPr>
              <w:t xml:space="preserve"> </w:t>
            </w:r>
            <w:bookmarkStart w:id="0" w:name="_GoBack"/>
            <w:bookmarkEnd w:id="0"/>
            <w:r w:rsidR="00472DF6" w:rsidRPr="00472DF6">
              <w:rPr>
                <w:b/>
                <w:bCs/>
                <w:color w:val="FFFFFF" w:themeColor="background1"/>
                <w:sz w:val="22"/>
                <w:szCs w:val="22"/>
                <w:lang w:eastAsia="fr-FR"/>
              </w:rPr>
              <w:t>pc1.ma</w:t>
            </w:r>
          </w:p>
          <w:p w:rsidR="00962F7F" w:rsidRDefault="00962F7F" w:rsidP="007412DF">
            <w:pPr>
              <w:jc w:val="right"/>
              <w:rPr>
                <w:lang w:eastAsia="fr-FR"/>
              </w:rPr>
            </w:pPr>
            <w:r>
              <w:rPr>
                <w:lang w:eastAsia="fr-FR"/>
              </w:rPr>
              <w:t xml:space="preserve">Les deux figures suivantes montrent l’évolution de la valeur de l’énergie consommée dans une installation domestique pendant </w:t>
            </w:r>
            <w:r w:rsidRPr="00CA520F">
              <w:rPr>
                <w:b/>
                <w:bCs/>
                <w:lang w:eastAsia="fr-FR"/>
              </w:rPr>
              <w:t>2h</w:t>
            </w:r>
            <w:r>
              <w:rPr>
                <w:lang w:eastAsia="fr-FR"/>
              </w:rPr>
              <w:t xml:space="preserve"> de fonctionnement d’un four électrique.</w:t>
            </w:r>
          </w:p>
          <w:p w:rsidR="00962F7F" w:rsidRPr="00D100B9" w:rsidRDefault="00962F7F" w:rsidP="007412DF">
            <w:pPr>
              <w:jc w:val="right"/>
              <w:rPr>
                <w:lang w:eastAsia="fr-FR"/>
              </w:rPr>
            </w:pPr>
            <w:r>
              <w:rPr>
                <w:noProof/>
                <w:lang w:eastAsia="fr-FR" w:bidi="ar-SA"/>
              </w:rPr>
              <w:drawing>
                <wp:anchor distT="0" distB="0" distL="114300" distR="114300" simplePos="0" relativeHeight="251635200" behindDoc="1" locked="0" layoutInCell="1" allowOverlap="1" wp14:anchorId="04E1AD40" wp14:editId="60C021B3">
                  <wp:simplePos x="0" y="0"/>
                  <wp:positionH relativeFrom="column">
                    <wp:posOffset>32385</wp:posOffset>
                  </wp:positionH>
                  <wp:positionV relativeFrom="page">
                    <wp:posOffset>7642225</wp:posOffset>
                  </wp:positionV>
                  <wp:extent cx="3410585" cy="1225550"/>
                  <wp:effectExtent l="0" t="0" r="5715" b="6350"/>
                  <wp:wrapNone/>
                  <wp:docPr id="5" name="Image 5">
                    <a:hlinkClick xmlns:a="http://schemas.openxmlformats.org/drawingml/2006/main" r:id="rId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mage 5">
                            <a:hlinkClick r:id="rId6"/>
                          </pic:cNvPr>
                          <pic:cNvPicPr/>
                        </pic:nvPicPr>
                        <pic:blipFill>
                          <a:blip r:embed="rId2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0585" cy="1225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62F7F" w:rsidRDefault="00962F7F" w:rsidP="007412DF">
            <w:pPr>
              <w:bidi w:val="0"/>
              <w:spacing w:line="276" w:lineRule="auto"/>
            </w:pPr>
          </w:p>
          <w:p w:rsidR="00962F7F" w:rsidRDefault="00962F7F" w:rsidP="007412DF">
            <w:pPr>
              <w:bidi w:val="0"/>
              <w:spacing w:line="276" w:lineRule="auto"/>
            </w:pPr>
          </w:p>
          <w:p w:rsidR="00962F7F" w:rsidRDefault="00962F7F" w:rsidP="007412DF">
            <w:pPr>
              <w:bidi w:val="0"/>
              <w:spacing w:line="276" w:lineRule="auto"/>
            </w:pPr>
          </w:p>
          <w:p w:rsidR="00962F7F" w:rsidRDefault="00962F7F" w:rsidP="007412DF">
            <w:pPr>
              <w:bidi w:val="0"/>
              <w:spacing w:line="276" w:lineRule="auto"/>
            </w:pPr>
          </w:p>
          <w:p w:rsidR="00962F7F" w:rsidRDefault="00962F7F" w:rsidP="007412DF">
            <w:pPr>
              <w:bidi w:val="0"/>
              <w:spacing w:line="276" w:lineRule="auto"/>
            </w:pPr>
          </w:p>
          <w:p w:rsidR="00962F7F" w:rsidRPr="007C58AF" w:rsidRDefault="00962F7F" w:rsidP="007412DF">
            <w:pPr>
              <w:bidi w:val="0"/>
              <w:spacing w:line="276" w:lineRule="auto"/>
              <w:rPr>
                <w:sz w:val="16"/>
                <w:szCs w:val="16"/>
              </w:rPr>
            </w:pPr>
          </w:p>
          <w:p w:rsidR="00962F7F" w:rsidRDefault="00962F7F" w:rsidP="007412DF">
            <w:pPr>
              <w:bidi w:val="0"/>
            </w:pPr>
            <w:r w:rsidRPr="00255D03">
              <w:rPr>
                <w:b/>
                <w:bCs/>
              </w:rPr>
              <w:t>1-</w:t>
            </w:r>
            <w:r>
              <w:t xml:space="preserve"> Calculer l’énergie consommée par le four durant les</w:t>
            </w:r>
          </w:p>
          <w:p w:rsidR="00962F7F" w:rsidRDefault="00962F7F" w:rsidP="007412DF">
            <w:pPr>
              <w:bidi w:val="0"/>
            </w:pPr>
            <w:r>
              <w:t xml:space="preserve">    deux heures de fonctionnement.</w:t>
            </w:r>
          </w:p>
          <w:p w:rsidR="00962F7F" w:rsidRDefault="00962F7F" w:rsidP="007412DF">
            <w:pPr>
              <w:bidi w:val="0"/>
            </w:pPr>
            <w:r w:rsidRPr="00255D03">
              <w:rPr>
                <w:b/>
                <w:bCs/>
              </w:rPr>
              <w:t>2-</w:t>
            </w:r>
            <w:r>
              <w:t xml:space="preserve"> En déduire le nombre de tours effectués par le </w:t>
            </w:r>
          </w:p>
          <w:p w:rsidR="00962F7F" w:rsidRDefault="00962F7F" w:rsidP="007C58AF">
            <w:pPr>
              <w:bidi w:val="0"/>
            </w:pPr>
            <w:r>
              <w:t xml:space="preserve">    disque du compteur durant le fonctionnement du four</w:t>
            </w:r>
          </w:p>
          <w:p w:rsidR="00962F7F" w:rsidRPr="00962F7F" w:rsidRDefault="00962F7F" w:rsidP="00962F7F">
            <w:pPr>
              <w:bidi w:val="0"/>
              <w:spacing w:line="276" w:lineRule="auto"/>
              <w:rPr>
                <w:rtl/>
              </w:rPr>
            </w:pPr>
            <w:r w:rsidRPr="00255D03">
              <w:rPr>
                <w:b/>
                <w:bCs/>
              </w:rPr>
              <w:t>3-</w:t>
            </w:r>
            <w:r>
              <w:t xml:space="preserve"> Calculer la puissance électrique du four.</w:t>
            </w:r>
          </w:p>
        </w:tc>
      </w:tr>
    </w:tbl>
    <w:p w:rsidR="00EA3667" w:rsidRDefault="00EA3667" w:rsidP="00962F7F"/>
    <w:sectPr w:rsidR="00EA3667" w:rsidSect="00D302D8">
      <w:pgSz w:w="11906" w:h="16838"/>
      <w:pgMar w:top="284" w:right="284" w:bottom="340" w:left="28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singleLevel"/>
    <w:tmpl w:val="00000003"/>
    <w:name w:val="WW8Num22"/>
    <w:lvl w:ilvl="0">
      <w:start w:val="1"/>
      <w:numFmt w:val="lowerLetter"/>
      <w:lvlText w:val="%1)"/>
      <w:lvlJc w:val="left"/>
      <w:pPr>
        <w:tabs>
          <w:tab w:val="num" w:pos="501"/>
        </w:tabs>
        <w:ind w:left="501" w:hanging="360"/>
      </w:pPr>
    </w:lvl>
  </w:abstractNum>
  <w:abstractNum w:abstractNumId="1">
    <w:nsid w:val="042F2CEF"/>
    <w:multiLevelType w:val="hybridMultilevel"/>
    <w:tmpl w:val="0462941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053F30"/>
    <w:multiLevelType w:val="hybridMultilevel"/>
    <w:tmpl w:val="8D56910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D685BB3"/>
    <w:multiLevelType w:val="hybridMultilevel"/>
    <w:tmpl w:val="379811A8"/>
    <w:lvl w:ilvl="0" w:tplc="040C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DFF082E"/>
    <w:multiLevelType w:val="hybridMultilevel"/>
    <w:tmpl w:val="3EA24C6A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E3F1EEC"/>
    <w:multiLevelType w:val="hybridMultilevel"/>
    <w:tmpl w:val="D7CC51E2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E7119B0"/>
    <w:multiLevelType w:val="hybridMultilevel"/>
    <w:tmpl w:val="487E703A"/>
    <w:lvl w:ilvl="0" w:tplc="040C000D">
      <w:start w:val="1"/>
      <w:numFmt w:val="bullet"/>
      <w:lvlText w:val=""/>
      <w:lvlJc w:val="left"/>
      <w:pPr>
        <w:ind w:left="546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762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834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906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978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050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1223" w:hanging="360"/>
      </w:pPr>
      <w:rPr>
        <w:rFonts w:ascii="Wingdings" w:hAnsi="Wingdings" w:hint="default"/>
      </w:rPr>
    </w:lvl>
  </w:abstractNum>
  <w:abstractNum w:abstractNumId="7">
    <w:nsid w:val="22AD0B21"/>
    <w:multiLevelType w:val="hybridMultilevel"/>
    <w:tmpl w:val="205238B0"/>
    <w:lvl w:ilvl="0" w:tplc="C93CBE6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E64089"/>
    <w:multiLevelType w:val="hybridMultilevel"/>
    <w:tmpl w:val="032E37B0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CFE7281"/>
    <w:multiLevelType w:val="hybridMultilevel"/>
    <w:tmpl w:val="E5742F80"/>
    <w:lvl w:ilvl="0" w:tplc="040C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612E6AF1"/>
    <w:multiLevelType w:val="hybridMultilevel"/>
    <w:tmpl w:val="4E6C11EC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35556F3"/>
    <w:multiLevelType w:val="hybridMultilevel"/>
    <w:tmpl w:val="FB5C882A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5EC2866"/>
    <w:multiLevelType w:val="hybridMultilevel"/>
    <w:tmpl w:val="0B78632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877674"/>
    <w:multiLevelType w:val="hybridMultilevel"/>
    <w:tmpl w:val="1FD20E4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4"/>
  </w:num>
  <w:num w:numId="3">
    <w:abstractNumId w:val="10"/>
  </w:num>
  <w:num w:numId="4">
    <w:abstractNumId w:val="9"/>
  </w:num>
  <w:num w:numId="5">
    <w:abstractNumId w:val="0"/>
  </w:num>
  <w:num w:numId="6">
    <w:abstractNumId w:val="8"/>
  </w:num>
  <w:num w:numId="7">
    <w:abstractNumId w:val="5"/>
  </w:num>
  <w:num w:numId="8">
    <w:abstractNumId w:val="3"/>
  </w:num>
  <w:num w:numId="9">
    <w:abstractNumId w:val="1"/>
  </w:num>
  <w:num w:numId="10">
    <w:abstractNumId w:val="12"/>
  </w:num>
  <w:num w:numId="11">
    <w:abstractNumId w:val="13"/>
  </w:num>
  <w:num w:numId="12">
    <w:abstractNumId w:val="6"/>
  </w:num>
  <w:num w:numId="13">
    <w:abstractNumId w:val="2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7728"/>
    <w:rsid w:val="000A3E69"/>
    <w:rsid w:val="000E136F"/>
    <w:rsid w:val="000E1FBC"/>
    <w:rsid w:val="000F22AA"/>
    <w:rsid w:val="001124C6"/>
    <w:rsid w:val="00255D03"/>
    <w:rsid w:val="00277D88"/>
    <w:rsid w:val="0028519C"/>
    <w:rsid w:val="002C0161"/>
    <w:rsid w:val="00303F0D"/>
    <w:rsid w:val="003102E4"/>
    <w:rsid w:val="0031053B"/>
    <w:rsid w:val="00311519"/>
    <w:rsid w:val="00316EBC"/>
    <w:rsid w:val="00334E74"/>
    <w:rsid w:val="003D5FA0"/>
    <w:rsid w:val="003F5F08"/>
    <w:rsid w:val="0041159B"/>
    <w:rsid w:val="00412D6D"/>
    <w:rsid w:val="00444D04"/>
    <w:rsid w:val="00472DF6"/>
    <w:rsid w:val="004B79EA"/>
    <w:rsid w:val="0051354E"/>
    <w:rsid w:val="00581DC0"/>
    <w:rsid w:val="005A22D8"/>
    <w:rsid w:val="00624E2D"/>
    <w:rsid w:val="00643FEC"/>
    <w:rsid w:val="006B44EB"/>
    <w:rsid w:val="007412DF"/>
    <w:rsid w:val="00775A51"/>
    <w:rsid w:val="007A0EF8"/>
    <w:rsid w:val="007C58AF"/>
    <w:rsid w:val="007E542C"/>
    <w:rsid w:val="00806777"/>
    <w:rsid w:val="00841351"/>
    <w:rsid w:val="0089016F"/>
    <w:rsid w:val="008A6ABC"/>
    <w:rsid w:val="008F2D26"/>
    <w:rsid w:val="00913C45"/>
    <w:rsid w:val="00962C50"/>
    <w:rsid w:val="00962F7F"/>
    <w:rsid w:val="009B3A58"/>
    <w:rsid w:val="009B5746"/>
    <w:rsid w:val="009C5199"/>
    <w:rsid w:val="009E0AA6"/>
    <w:rsid w:val="009E1F62"/>
    <w:rsid w:val="00A42372"/>
    <w:rsid w:val="00A45031"/>
    <w:rsid w:val="00A74D82"/>
    <w:rsid w:val="00B046EF"/>
    <w:rsid w:val="00B13383"/>
    <w:rsid w:val="00B548C7"/>
    <w:rsid w:val="00B720AD"/>
    <w:rsid w:val="00B94254"/>
    <w:rsid w:val="00BB25A9"/>
    <w:rsid w:val="00C3216D"/>
    <w:rsid w:val="00C37871"/>
    <w:rsid w:val="00CA520F"/>
    <w:rsid w:val="00CE1C1E"/>
    <w:rsid w:val="00CE2DEA"/>
    <w:rsid w:val="00CF7781"/>
    <w:rsid w:val="00D100B9"/>
    <w:rsid w:val="00E34ABB"/>
    <w:rsid w:val="00E50DF0"/>
    <w:rsid w:val="00E57728"/>
    <w:rsid w:val="00E57C57"/>
    <w:rsid w:val="00E615AD"/>
    <w:rsid w:val="00EA3667"/>
    <w:rsid w:val="00EC6BEC"/>
    <w:rsid w:val="00EE1451"/>
    <w:rsid w:val="00EE4BAE"/>
    <w:rsid w:val="00FB19A6"/>
    <w:rsid w:val="00FB40FB"/>
    <w:rsid w:val="00FD610E"/>
    <w:rsid w:val="00FE7405"/>
    <w:rsid w:val="00FF1DAF"/>
    <w:rsid w:val="00FF3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72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A74D82"/>
    <w:pPr>
      <w:spacing w:after="0" w:line="240" w:lineRule="auto"/>
    </w:pPr>
    <w:rPr>
      <w:rFonts w:ascii="Calibri" w:eastAsia="Calibri" w:hAnsi="Calibri" w:cs="Times New Roman"/>
    </w:rPr>
  </w:style>
  <w:style w:type="paragraph" w:styleId="Paragraphedeliste">
    <w:name w:val="List Paragraph"/>
    <w:basedOn w:val="Normal"/>
    <w:uiPriority w:val="34"/>
    <w:qFormat/>
    <w:rsid w:val="00311519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34A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34ABB"/>
    <w:rPr>
      <w:rFonts w:ascii="Tahoma" w:eastAsia="Times New Roman" w:hAnsi="Tahoma" w:cs="Tahoma"/>
      <w:sz w:val="16"/>
      <w:szCs w:val="16"/>
      <w:lang w:bidi="ar-MA"/>
    </w:rPr>
  </w:style>
  <w:style w:type="character" w:styleId="Lienhypertexte">
    <w:name w:val="Hyperlink"/>
    <w:basedOn w:val="Policepardfaut"/>
    <w:uiPriority w:val="99"/>
    <w:unhideWhenUsed/>
    <w:rsid w:val="00472DF6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277D88"/>
    <w:rPr>
      <w:color w:val="605E5C"/>
      <w:shd w:val="clear" w:color="auto" w:fill="E1DFDD"/>
    </w:rPr>
  </w:style>
  <w:style w:type="character" w:styleId="Lienhypertextesuivivisit">
    <w:name w:val="FollowedHyperlink"/>
    <w:basedOn w:val="Policepardfaut"/>
    <w:uiPriority w:val="99"/>
    <w:semiHidden/>
    <w:unhideWhenUsed/>
    <w:rsid w:val="00277D88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72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A74D82"/>
    <w:pPr>
      <w:spacing w:after="0" w:line="240" w:lineRule="auto"/>
    </w:pPr>
    <w:rPr>
      <w:rFonts w:ascii="Calibri" w:eastAsia="Calibri" w:hAnsi="Calibri" w:cs="Times New Roman"/>
    </w:rPr>
  </w:style>
  <w:style w:type="paragraph" w:styleId="Paragraphedeliste">
    <w:name w:val="List Paragraph"/>
    <w:basedOn w:val="Normal"/>
    <w:uiPriority w:val="34"/>
    <w:qFormat/>
    <w:rsid w:val="00311519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34A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34ABB"/>
    <w:rPr>
      <w:rFonts w:ascii="Tahoma" w:eastAsia="Times New Roman" w:hAnsi="Tahoma" w:cs="Tahoma"/>
      <w:sz w:val="16"/>
      <w:szCs w:val="16"/>
      <w:lang w:bidi="ar-MA"/>
    </w:rPr>
  </w:style>
  <w:style w:type="character" w:styleId="Lienhypertexte">
    <w:name w:val="Hyperlink"/>
    <w:basedOn w:val="Policepardfaut"/>
    <w:uiPriority w:val="99"/>
    <w:unhideWhenUsed/>
    <w:rsid w:val="00472DF6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277D88"/>
    <w:rPr>
      <w:color w:val="605E5C"/>
      <w:shd w:val="clear" w:color="auto" w:fill="E1DFDD"/>
    </w:rPr>
  </w:style>
  <w:style w:type="character" w:styleId="Lienhypertextesuivivisit">
    <w:name w:val="FollowedHyperlink"/>
    <w:basedOn w:val="Policepardfaut"/>
    <w:uiPriority w:val="99"/>
    <w:semiHidden/>
    <w:unhideWhenUsed/>
    <w:rsid w:val="00277D88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8.tmp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hyperlink" Target="http://www.adrarphysic.fr/" TargetMode="Externa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microsoft.com/office/2007/relationships/hdphoto" Target="media/hdphoto2.wdp"/><Relationship Id="rId10" Type="http://schemas.openxmlformats.org/officeDocument/2006/relationships/image" Target="media/image3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tmp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01</Words>
  <Characters>3306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SUNG;www.pc1.ma</dc:creator>
  <cp:lastModifiedBy>dell</cp:lastModifiedBy>
  <cp:revision>3</cp:revision>
  <cp:lastPrinted>2020-04-17T11:47:00Z</cp:lastPrinted>
  <dcterms:created xsi:type="dcterms:W3CDTF">2020-04-17T11:47:00Z</dcterms:created>
  <dcterms:modified xsi:type="dcterms:W3CDTF">2022-06-29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